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handoutMasterIdLst>
    <p:handoutMasterId r:id="rId77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262" r:id="rId14"/>
    <p:sldId id="308" r:id="rId15"/>
    <p:sldId id="263" r:id="rId16"/>
    <p:sldId id="324" r:id="rId17"/>
    <p:sldId id="328" r:id="rId18"/>
    <p:sldId id="329" r:id="rId19"/>
    <p:sldId id="264" r:id="rId20"/>
    <p:sldId id="325" r:id="rId21"/>
    <p:sldId id="311" r:id="rId22"/>
    <p:sldId id="321" r:id="rId23"/>
    <p:sldId id="266" r:id="rId24"/>
    <p:sldId id="312" r:id="rId25"/>
    <p:sldId id="313" r:id="rId26"/>
    <p:sldId id="314" r:id="rId27"/>
    <p:sldId id="267" r:id="rId28"/>
    <p:sldId id="261" r:id="rId29"/>
    <p:sldId id="315" r:id="rId30"/>
    <p:sldId id="316" r:id="rId31"/>
    <p:sldId id="276" r:id="rId32"/>
    <p:sldId id="297" r:id="rId33"/>
    <p:sldId id="299" r:id="rId34"/>
    <p:sldId id="290" r:id="rId35"/>
    <p:sldId id="273" r:id="rId36"/>
    <p:sldId id="327" r:id="rId37"/>
    <p:sldId id="296" r:id="rId38"/>
    <p:sldId id="268" r:id="rId39"/>
    <p:sldId id="269" r:id="rId40"/>
    <p:sldId id="270" r:id="rId41"/>
    <p:sldId id="271" r:id="rId42"/>
    <p:sldId id="272" r:id="rId43"/>
    <p:sldId id="274" r:id="rId44"/>
    <p:sldId id="275" r:id="rId45"/>
    <p:sldId id="309" r:id="rId46"/>
    <p:sldId id="310" r:id="rId47"/>
    <p:sldId id="281" r:id="rId48"/>
    <p:sldId id="282" r:id="rId49"/>
    <p:sldId id="283" r:id="rId50"/>
    <p:sldId id="284" r:id="rId51"/>
    <p:sldId id="285" r:id="rId52"/>
    <p:sldId id="287" r:id="rId53"/>
    <p:sldId id="288" r:id="rId54"/>
    <p:sldId id="291" r:id="rId55"/>
    <p:sldId id="304" r:id="rId56"/>
    <p:sldId id="277" r:id="rId57"/>
    <p:sldId id="278" r:id="rId58"/>
    <p:sldId id="279" r:id="rId59"/>
    <p:sldId id="280" r:id="rId60"/>
    <p:sldId id="286" r:id="rId61"/>
    <p:sldId id="320" r:id="rId62"/>
    <p:sldId id="317" r:id="rId63"/>
    <p:sldId id="318" r:id="rId64"/>
    <p:sldId id="319" r:id="rId65"/>
    <p:sldId id="289" r:id="rId66"/>
    <p:sldId id="292" r:id="rId67"/>
    <p:sldId id="300" r:id="rId68"/>
    <p:sldId id="294" r:id="rId69"/>
    <p:sldId id="293" r:id="rId70"/>
    <p:sldId id="301" r:id="rId71"/>
    <p:sldId id="295" r:id="rId72"/>
    <p:sldId id="302" r:id="rId73"/>
    <p:sldId id="305" r:id="rId74"/>
    <p:sldId id="306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2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hyperlink" Target="https://santhoshsoundar.blog/power-law/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6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F6009A-8E66-44F5-B85C-5FD9B38695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572" y="5298332"/>
            <a:ext cx="1300000" cy="44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40781C-B8A9-4346-A491-F464C279E2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9525" y="4976829"/>
            <a:ext cx="1726095" cy="3154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D2F2A2-A283-4BFF-9E6C-C12F513F5D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0906" y="5879507"/>
            <a:ext cx="1123333" cy="5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Human Intelligence T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position-angle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position-length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area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endParaRPr lang="en-US" dirty="0"/>
          </a:p>
          <a:p>
            <a:r>
              <a:rPr lang="en-US" dirty="0"/>
              <a:t>This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mental set 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 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rimination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dgment task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temporal sequence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density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locations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and not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attention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76</TotalTime>
  <Words>4473</Words>
  <Application>Microsoft Office PowerPoint</Application>
  <PresentationFormat>On-screen Show (4:3)</PresentationFormat>
  <Paragraphs>591</Paragraphs>
  <Slides>74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0" baseType="lpstr">
      <vt:lpstr>Arial</vt:lpstr>
      <vt:lpstr>Calibri</vt:lpstr>
      <vt:lpstr>Cambria Math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48</cp:revision>
  <dcterms:created xsi:type="dcterms:W3CDTF">2017-10-14T20:35:56Z</dcterms:created>
  <dcterms:modified xsi:type="dcterms:W3CDTF">2024-02-06T23:50:24Z</dcterms:modified>
</cp:coreProperties>
</file>